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01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07" r:id="rId12"/>
    <p:sldId id="309" r:id="rId13"/>
    <p:sldId id="310" r:id="rId14"/>
    <p:sldId id="258" r:id="rId15"/>
    <p:sldId id="334" r:id="rId16"/>
    <p:sldId id="311" r:id="rId17"/>
    <p:sldId id="313" r:id="rId18"/>
    <p:sldId id="260" r:id="rId19"/>
    <p:sldId id="314" r:id="rId20"/>
    <p:sldId id="325" r:id="rId21"/>
    <p:sldId id="324" r:id="rId22"/>
    <p:sldId id="277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6083"/>
    <a:srgbClr val="242452"/>
    <a:srgbClr val="3333FF"/>
    <a:srgbClr val="0000FF"/>
    <a:srgbClr val="135F82"/>
    <a:srgbClr val="FFA700"/>
    <a:srgbClr val="270F6B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86355" autoAdjust="0"/>
  </p:normalViewPr>
  <p:slideViewPr>
    <p:cSldViewPr>
      <p:cViewPr varScale="1">
        <p:scale>
          <a:sx n="43" d="100"/>
          <a:sy n="43" d="100"/>
        </p:scale>
        <p:origin x="547" y="125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21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21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451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7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27/0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3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27/0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610.png"/><Relationship Id="rId7" Type="http://schemas.openxmlformats.org/officeDocument/2006/relationships/image" Target="../media/image24.jpeg"/><Relationship Id="rId1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5.png"/><Relationship Id="rId5" Type="http://schemas.openxmlformats.org/officeDocument/2006/relationships/image" Target="../media/image63.png"/><Relationship Id="rId10" Type="http://schemas.openxmlformats.org/officeDocument/2006/relationships/image" Target="../media/image330.png"/><Relationship Id="rId4" Type="http://schemas.openxmlformats.org/officeDocument/2006/relationships/image" Target="../media/image62.png"/><Relationship Id="rId9" Type="http://schemas.openxmlformats.org/officeDocument/2006/relationships/image" Target="../media/image320.png"/><Relationship Id="rId1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8.png"/><Relationship Id="rId7" Type="http://schemas.openxmlformats.org/officeDocument/2006/relationships/image" Target="../media/image2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6.png"/><Relationship Id="rId7" Type="http://schemas.openxmlformats.org/officeDocument/2006/relationships/image" Target="../media/image29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11" Type="http://schemas.openxmlformats.org/officeDocument/2006/relationships/image" Target="../media/image61.png"/><Relationship Id="rId5" Type="http://schemas.openxmlformats.org/officeDocument/2006/relationships/image" Target="../media/image78.png"/><Relationship Id="rId10" Type="http://schemas.openxmlformats.org/officeDocument/2006/relationships/image" Target="../media/image81.png"/><Relationship Id="rId4" Type="http://schemas.openxmlformats.org/officeDocument/2006/relationships/image" Target="../media/image77.png"/><Relationship Id="rId9" Type="http://schemas.openxmlformats.org/officeDocument/2006/relationships/image" Target="../media/image8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2.png"/><Relationship Id="rId3" Type="http://schemas.openxmlformats.org/officeDocument/2006/relationships/image" Target="../media/image25.png"/><Relationship Id="rId7" Type="http://schemas.openxmlformats.org/officeDocument/2006/relationships/image" Target="../media/image24.jpeg"/><Relationship Id="rId1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0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9.png"/><Relationship Id="rId3" Type="http://schemas.openxmlformats.org/officeDocument/2006/relationships/image" Target="../media/image33.png"/><Relationship Id="rId7" Type="http://schemas.openxmlformats.org/officeDocument/2006/relationships/image" Target="../media/image24.jpeg"/><Relationship Id="rId1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30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4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0.png"/><Relationship Id="rId7" Type="http://schemas.openxmlformats.org/officeDocument/2006/relationships/image" Target="../media/image24.jpeg"/><Relationship Id="rId1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30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BẬC NHẤT VÀ BẬC HA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511209" y="4446051"/>
              <a:ext cx="6242354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8" y="5796146"/>
            <a:ext cx="7663415" cy="907184"/>
            <a:chOff x="7459670" y="7086600"/>
            <a:chExt cx="766430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3151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1" y="8001000"/>
            <a:ext cx="6272008" cy="929775"/>
            <a:chOff x="7459670" y="8524495"/>
            <a:chExt cx="627273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4639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BIẾN THIÊN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1" y="10591800"/>
            <a:ext cx="10255469" cy="942109"/>
            <a:chOff x="7459670" y="9982200"/>
            <a:chExt cx="10256658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862387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ẮN LẺ CỦA HÀM S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BF6EBD06-6177-49BD-BF40-9D63AC2DF152}"/>
              </a:ext>
            </a:extLst>
          </p:cNvPr>
          <p:cNvGrpSpPr/>
          <p:nvPr/>
        </p:nvGrpSpPr>
        <p:grpSpPr>
          <a:xfrm>
            <a:off x="646176" y="3623304"/>
            <a:ext cx="22325581" cy="4837977"/>
            <a:chOff x="1076414" y="4377894"/>
            <a:chExt cx="22325581" cy="3525134"/>
          </a:xfrm>
        </p:grpSpPr>
        <p:grpSp>
          <p:nvGrpSpPr>
            <p:cNvPr id="27" name="Group 5">
              <a:extLst>
                <a:ext uri="{FF2B5EF4-FFF2-40B4-BE49-F238E27FC236}">
                  <a16:creationId xmlns:a16="http://schemas.microsoft.com/office/drawing/2014/main" id="{43BFE471-87D1-4877-85D3-F7A025302AF0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56" name="Rounded Rectangle 38">
                <a:extLst>
                  <a:ext uri="{FF2B5EF4-FFF2-40B4-BE49-F238E27FC236}">
                    <a16:creationId xmlns:a16="http://schemas.microsoft.com/office/drawing/2014/main" id="{BFE4C042-7562-433E-98FD-95C51380C90D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33035DF2-34F0-4324-A787-EE1D03612366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8" name="Group 65">
              <a:extLst>
                <a:ext uri="{FF2B5EF4-FFF2-40B4-BE49-F238E27FC236}">
                  <a16:creationId xmlns:a16="http://schemas.microsoft.com/office/drawing/2014/main" id="{E83CBA98-8FC3-4076-8A4B-42999B182428}"/>
                </a:ext>
              </a:extLst>
            </p:cNvPr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9" name="Freeform 20">
                <a:extLst>
                  <a:ext uri="{FF2B5EF4-FFF2-40B4-BE49-F238E27FC236}">
                    <a16:creationId xmlns:a16="http://schemas.microsoft.com/office/drawing/2014/main" id="{8A540CE1-CED8-4163-A63C-B0FA64032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">
                <a:extLst>
                  <a:ext uri="{FF2B5EF4-FFF2-40B4-BE49-F238E27FC236}">
                    <a16:creationId xmlns:a16="http://schemas.microsoft.com/office/drawing/2014/main" id="{7C4258B2-CD0A-4A6A-8EF6-E1EF498571E2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2" name="Freeform 45">
                  <a:extLst>
                    <a:ext uri="{FF2B5EF4-FFF2-40B4-BE49-F238E27FC236}">
                      <a16:creationId xmlns:a16="http://schemas.microsoft.com/office/drawing/2014/main" id="{54C6C91C-8B9D-41C7-8FA6-53A35ED55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46">
                  <a:extLst>
                    <a:ext uri="{FF2B5EF4-FFF2-40B4-BE49-F238E27FC236}">
                      <a16:creationId xmlns:a16="http://schemas.microsoft.com/office/drawing/2014/main" id="{430EE329-6B88-4466-98B4-3C364F6B23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7">
                  <a:extLst>
                    <a:ext uri="{FF2B5EF4-FFF2-40B4-BE49-F238E27FC236}">
                      <a16:creationId xmlns:a16="http://schemas.microsoft.com/office/drawing/2014/main" id="{1C0FAE0D-2DF5-4969-B56C-12D1CA037C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8">
                  <a:extLst>
                    <a:ext uri="{FF2B5EF4-FFF2-40B4-BE49-F238E27FC236}">
                      <a16:creationId xmlns:a16="http://schemas.microsoft.com/office/drawing/2014/main" id="{F1B5B370-5CEA-4F76-BBB9-C2D58C4496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9">
                  <a:extLst>
                    <a:ext uri="{FF2B5EF4-FFF2-40B4-BE49-F238E27FC236}">
                      <a16:creationId xmlns:a16="http://schemas.microsoft.com/office/drawing/2014/main" id="{7D9723C8-79ED-4A41-BA38-37ABD0F5FE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0">
                  <a:extLst>
                    <a:ext uri="{FF2B5EF4-FFF2-40B4-BE49-F238E27FC236}">
                      <a16:creationId xmlns:a16="http://schemas.microsoft.com/office/drawing/2014/main" id="{9CA83D38-AFAC-4542-8383-B5EC9E2E1B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1">
                  <a:extLst>
                    <a:ext uri="{FF2B5EF4-FFF2-40B4-BE49-F238E27FC236}">
                      <a16:creationId xmlns:a16="http://schemas.microsoft.com/office/drawing/2014/main" id="{EA210271-1B5B-4429-93B7-FE5535860D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52">
                  <a:extLst>
                    <a:ext uri="{FF2B5EF4-FFF2-40B4-BE49-F238E27FC236}">
                      <a16:creationId xmlns:a16="http://schemas.microsoft.com/office/drawing/2014/main" id="{83673D43-2B7F-45A6-8A58-D4DBFBA385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Rectangle 53">
                  <a:extLst>
                    <a:ext uri="{FF2B5EF4-FFF2-40B4-BE49-F238E27FC236}">
                      <a16:creationId xmlns:a16="http://schemas.microsoft.com/office/drawing/2014/main" id="{B51F09F8-5BA4-4DA8-A012-D88983CB7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4">
                  <a:extLst>
                    <a:ext uri="{FF2B5EF4-FFF2-40B4-BE49-F238E27FC236}">
                      <a16:creationId xmlns:a16="http://schemas.microsoft.com/office/drawing/2014/main" id="{BE40997A-DE8A-4A1B-BA39-E4652169D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5">
                  <a:extLst>
                    <a:ext uri="{FF2B5EF4-FFF2-40B4-BE49-F238E27FC236}">
                      <a16:creationId xmlns:a16="http://schemas.microsoft.com/office/drawing/2014/main" id="{750ACA20-541F-47AC-8C9B-2A898CA5C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6">
                  <a:extLst>
                    <a:ext uri="{FF2B5EF4-FFF2-40B4-BE49-F238E27FC236}">
                      <a16:creationId xmlns:a16="http://schemas.microsoft.com/office/drawing/2014/main" id="{7B634E0F-19D4-4C76-9A51-C8F2760BD1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3564A7E-00CD-48CF-B861-F63CC9E26D0D}"/>
                  </a:ext>
                </a:extLst>
              </p:cNvPr>
              <p:cNvSpPr txBox="1"/>
              <p:nvPr/>
            </p:nvSpPr>
            <p:spPr>
              <a:xfrm>
                <a:off x="987483" y="8817404"/>
                <a:ext cx="3180679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228600" y="1482248"/>
            <a:ext cx="18571866" cy="930865"/>
            <a:chOff x="-528674" y="1802486"/>
            <a:chExt cx="19477811" cy="930863"/>
          </a:xfrm>
        </p:grpSpPr>
        <p:sp>
          <p:nvSpPr>
            <p:cNvPr id="3" name="Rounded Rectangle 2"/>
            <p:cNvSpPr/>
            <p:nvPr/>
          </p:nvSpPr>
          <p:spPr>
            <a:xfrm>
              <a:off x="-528674" y="1802486"/>
              <a:ext cx="206982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07380" y="1827796"/>
              <a:ext cx="75183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66023" y="190235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chemeClr val="accent1"/>
                  </a:solidFill>
                  <a:latin typeface="+mj-lt"/>
                </a:rPr>
                <a:t>Sư biến thiên của hàm số</a:t>
              </a:r>
              <a:endParaRPr lang="en-US" sz="4800" b="1" dirty="0">
                <a:solidFill>
                  <a:schemeClr val="accent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207268" y="4449170"/>
                <a:ext cx="20052532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                             Cho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+mj-lt"/>
                  </a:rPr>
                  <a:t> 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</a:t>
                </a:r>
              </a:p>
              <a:p>
                <a:pPr marL="571500" indent="-571500">
                  <a:buFont typeface="Symbol"/>
                  <a:buChar char="·"/>
                </a:pP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(</a:t>
                </a:r>
                <a:r>
                  <a:rPr lang="en-US" sz="4400" b="1" dirty="0" err="1">
                    <a:latin typeface="+mj-lt"/>
                  </a:rPr>
                  <a:t>tăng</a:t>
                </a:r>
                <a:r>
                  <a:rPr lang="en-US" sz="4400" b="1" dirty="0">
                    <a:latin typeface="+mj-lt"/>
                  </a:rPr>
                  <a:t>)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ếu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+mj-lt"/>
                </a:endParaRPr>
              </a:p>
              <a:p>
                <a:pPr marL="571500" indent="-571500">
                  <a:buFont typeface="Symbol"/>
                  <a:buChar char="·"/>
                </a:pP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ghịc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(</a:t>
                </a:r>
                <a:r>
                  <a:rPr lang="en-US" sz="4400" b="1" dirty="0" err="1">
                    <a:latin typeface="+mj-lt"/>
                  </a:rPr>
                  <a:t>giảm</a:t>
                </a:r>
                <a:r>
                  <a:rPr lang="en-US" sz="4400" b="1" dirty="0">
                    <a:latin typeface="+mj-lt"/>
                  </a:rPr>
                  <a:t>)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ếu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268" y="4449170"/>
                <a:ext cx="20052532" cy="3477875"/>
              </a:xfrm>
              <a:prstGeom prst="rect">
                <a:avLst/>
              </a:prstGeom>
              <a:blipFill>
                <a:blip r:embed="rId3"/>
                <a:stretch>
                  <a:fillRect l="-1246" t="-3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"/>
          <p:cNvGrpSpPr/>
          <p:nvPr/>
        </p:nvGrpSpPr>
        <p:grpSpPr>
          <a:xfrm>
            <a:off x="864139" y="2480284"/>
            <a:ext cx="18338260" cy="817375"/>
            <a:chOff x="1032414" y="1892299"/>
            <a:chExt cx="18338261" cy="817373"/>
          </a:xfrm>
        </p:grpSpPr>
        <p:sp>
          <p:nvSpPr>
            <p:cNvPr id="48" name="Rounded Rectangle 47"/>
            <p:cNvSpPr/>
            <p:nvPr/>
          </p:nvSpPr>
          <p:spPr>
            <a:xfrm>
              <a:off x="1032414" y="1905000"/>
              <a:ext cx="10408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+mj-lt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13523"/>
              <a:ext cx="1050288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  1.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latin typeface="+mj-lt"/>
                </a:rPr>
                <a:t>Ôn</a:t>
              </a:r>
              <a:r>
                <a:rPr lang="en-US" sz="4400" b="1" i="1" dirty="0">
                  <a:latin typeface="+mj-lt"/>
                </a:rPr>
                <a:t> </a:t>
              </a:r>
              <a:r>
                <a:rPr lang="en-US" sz="4400" b="1" i="1" dirty="0" err="1">
                  <a:latin typeface="+mj-lt"/>
                </a:rPr>
                <a:t>tập</a:t>
              </a:r>
              <a:endParaRPr lang="en-US" sz="4400" b="1" dirty="0">
                <a:solidFill>
                  <a:srgbClr val="145F82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09600" y="9497328"/>
            <a:ext cx="22106258" cy="2849746"/>
            <a:chOff x="1085760" y="8184729"/>
            <a:chExt cx="15570839" cy="2849746"/>
          </a:xfrm>
        </p:grpSpPr>
        <p:sp>
          <p:nvSpPr>
            <p:cNvPr id="22" name="Rectangle 21"/>
            <p:cNvSpPr/>
            <p:nvPr/>
          </p:nvSpPr>
          <p:spPr>
            <a:xfrm>
              <a:off x="4202015" y="8441457"/>
              <a:ext cx="12454584" cy="25930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6500"/>
                </a:lnSpc>
                <a:defRPr/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II.1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i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)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g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ồ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a;b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);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hịc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a;b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)?</a:t>
              </a:r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1678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572062"/>
            <a:ext cx="10668000" cy="1569660"/>
            <a:chOff x="-288924" y="1892299"/>
            <a:chExt cx="11058293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</a:t>
              </a:r>
              <a:r>
                <a:rPr lang="vi-VN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ến thiên của hàm 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iê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</a:rPr>
                  <a:t>Vẽ bảng biến thiên của hàm số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54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/>
          <a:stretch>
            <a:fillRect/>
          </a:stretch>
        </p:blipFill>
        <p:spPr>
          <a:xfrm>
            <a:off x="1731718" y="6629400"/>
            <a:ext cx="2137012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4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572062"/>
            <a:ext cx="10668000" cy="1569660"/>
            <a:chOff x="-288924" y="1892299"/>
            <a:chExt cx="11058293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66083"/>
                  </a:solidFill>
                  <a:latin typeface="+mj-lt"/>
                </a:rPr>
                <a:t>S</a:t>
              </a:r>
              <a:r>
                <a:rPr lang="en-US" sz="4800" b="1" dirty="0">
                  <a:solidFill>
                    <a:srgbClr val="166083"/>
                  </a:solidFill>
                  <a:latin typeface="+mj-lt"/>
                </a:rPr>
                <a:t>ự</a:t>
              </a:r>
              <a:r>
                <a:rPr lang="vi-VN" sz="4800" b="1" dirty="0">
                  <a:solidFill>
                    <a:srgbClr val="166083"/>
                  </a:solidFill>
                  <a:latin typeface="+mj-lt"/>
                </a:rPr>
                <a:t> biến thiên của hàm số</a:t>
              </a:r>
              <a:endParaRPr lang="en-US" sz="4800" b="1" dirty="0">
                <a:solidFill>
                  <a:srgbClr val="166083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66800" y="4800600"/>
            <a:ext cx="21819676" cy="6674068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55726" y="2591925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+mj-lt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+mj-lt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+mj-lt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47238" y="3346715"/>
                <a:ext cx="15773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+mj-lt"/>
                  </a:rPr>
                  <a:t>Khả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át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ự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hi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238" y="3346715"/>
                <a:ext cx="15773400" cy="784767"/>
              </a:xfrm>
              <a:prstGeom prst="rect">
                <a:avLst/>
              </a:prstGeom>
              <a:blipFill>
                <a:blip r:embed="rId3"/>
                <a:stretch>
                  <a:fillRect l="-154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6135" y="6218657"/>
                <a:ext cx="20353649" cy="1537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+mj-lt"/>
                  </a:rPr>
                  <a:t>Tập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xác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ịnh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  <a:p>
                <a:r>
                  <a:rPr lang="fr-FR" sz="4400" b="1" dirty="0">
                    <a:latin typeface="+mj-lt"/>
                  </a:rPr>
                  <a:t>Ta </a:t>
                </a:r>
                <a:r>
                  <a:rPr lang="fr-FR" sz="4400" b="1" dirty="0" err="1">
                    <a:latin typeface="+mj-lt"/>
                  </a:rPr>
                  <a:t>có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𝟎𝟐𝟏</m:t>
                            </m:r>
                          </m:sup>
                        </m:sSub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𝟎𝟐𝟏</m:t>
                            </m:r>
                          </m:sup>
                        </m:sSub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135" y="6218657"/>
                <a:ext cx="20353649" cy="1537024"/>
              </a:xfrm>
              <a:prstGeom prst="rect">
                <a:avLst/>
              </a:prstGeom>
              <a:blipFill>
                <a:blip r:embed="rId4"/>
                <a:stretch>
                  <a:fillRect l="-1228" t="-8333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36135" y="7817067"/>
                <a:ext cx="18135600" cy="221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+mj-lt"/>
                  </a:rPr>
                  <a:t>Với </a:t>
                </a:r>
                <a:r>
                  <a:rPr lang="fr-FR" sz="4400" b="1" dirty="0" err="1">
                    <a:latin typeface="+mj-lt"/>
                  </a:rPr>
                  <a:t>mọi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và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latin typeface="+mj-lt"/>
                  </a:rPr>
                  <a:t> ta </a:t>
                </a:r>
                <a:r>
                  <a:rPr lang="fr-FR" sz="4400" b="1" dirty="0" err="1">
                    <a:latin typeface="+mj-lt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  <m:r>
                      <m:rPr>
                        <m:nor/>
                      </m:rPr>
                      <a:rPr lang="en-US" sz="4400" b="1">
                        <a:latin typeface="+mj-lt"/>
                      </a:rPr>
                      <m:t> </m:t>
                    </m:r>
                  </m:oMath>
                </a14:m>
                <a:endParaRPr lang="en-US" sz="4400" b="1" dirty="0">
                  <a:latin typeface="+mj-lt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+mj-lt"/>
                      </a:rPr>
                      <m:t>suy</m:t>
                    </m:r>
                    <m:r>
                      <m:rPr>
                        <m:nor/>
                      </m:rPr>
                      <a:rPr lang="en-US" sz="4400" b="1"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+mj-lt"/>
                      </a:rPr>
                      <m:t>ra</m:t>
                    </m:r>
                    <m:r>
                      <m:rPr>
                        <m:nor/>
                      </m:rPr>
                      <a:rPr lang="en-US" sz="4400" b="1">
                        <a:latin typeface="+mj-lt"/>
                      </a:rPr>
                      <m:t> 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ay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en-US" sz="4400" b="1" dirty="0">
                  <a:latin typeface="+mj-lt"/>
                </a:endParaRPr>
              </a:p>
              <a:p>
                <a:r>
                  <a:rPr lang="fr-FR" sz="4400" b="1" dirty="0" err="1">
                    <a:latin typeface="+mj-lt"/>
                  </a:rPr>
                  <a:t>Vậy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ồng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biế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rên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135" y="7817067"/>
                <a:ext cx="18135600" cy="2217530"/>
              </a:xfrm>
              <a:prstGeom prst="rect">
                <a:avLst/>
              </a:prstGeom>
              <a:blipFill>
                <a:blip r:embed="rId5"/>
                <a:stretch>
                  <a:fillRect l="-1378" t="-4121" b="-1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19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1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5551" y="1704618"/>
            <a:ext cx="18438563" cy="1593573"/>
            <a:chOff x="197451" y="1905000"/>
            <a:chExt cx="18438563" cy="1593569"/>
          </a:xfrm>
        </p:grpSpPr>
        <p:sp>
          <p:nvSpPr>
            <p:cNvPr id="3" name="Rounded Rectangle 2"/>
            <p:cNvSpPr/>
            <p:nvPr/>
          </p:nvSpPr>
          <p:spPr>
            <a:xfrm>
              <a:off x="197451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52900" y="266757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5551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chẵn, hàm số lẻ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00271" y="3469195"/>
            <a:ext cx="23316529" cy="2933465"/>
            <a:chOff x="1076414" y="4377894"/>
            <a:chExt cx="22163116" cy="2738656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378468"/>
              <a:ext cx="21706261" cy="2738082"/>
              <a:chOff x="637542" y="968732"/>
              <a:chExt cx="8547697" cy="1077995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968732"/>
                <a:ext cx="8547697" cy="107799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843245"/>
              <a:chOff x="166396" y="8755081"/>
              <a:chExt cx="4411573" cy="8432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72" y="8798107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854432" y="6624931"/>
            <a:ext cx="22862368" cy="3235221"/>
            <a:chOff x="1390107" y="4015374"/>
            <a:chExt cx="21948825" cy="31505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089910"/>
              <a:chOff x="1232452" y="2495616"/>
              <a:chExt cx="21948825" cy="3089910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6"/>
                <a:ext cx="21948825" cy="272724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823885" y="4015374"/>
              <a:ext cx="1848583" cy="1002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8782388" y="5933564"/>
            <a:ext cx="18473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42851" y="1704617"/>
            <a:ext cx="10853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 chẵn lẻ của hàm số</a:t>
            </a:r>
            <a:endParaRPr lang="en-US" sz="4800" b="1" dirty="0">
              <a:solidFill>
                <a:srgbClr val="16608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02406" y="3025110"/>
                <a:ext cx="22063892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∀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–</m:t>
                        </m:r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∀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–</m:t>
                        </m:r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406" y="3025110"/>
                <a:ext cx="22063892" cy="2831544"/>
              </a:xfrm>
              <a:prstGeom prst="rect">
                <a:avLst/>
              </a:prstGeom>
              <a:blipFill>
                <a:blip r:embed="rId3"/>
                <a:stretch>
                  <a:fillRect l="-1105" r="-608" b="-9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62400" y="7695592"/>
                <a:ext cx="1558572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hữ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hư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7695592"/>
                <a:ext cx="15585720" cy="1446550"/>
              </a:xfrm>
              <a:prstGeom prst="rect">
                <a:avLst/>
              </a:prstGeom>
              <a:blipFill>
                <a:blip r:embed="rId4"/>
                <a:stretch>
                  <a:fillRect l="-1564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6">
            <a:extLst>
              <a:ext uri="{FF2B5EF4-FFF2-40B4-BE49-F238E27FC236}">
                <a16:creationId xmlns:a16="http://schemas.microsoft.com/office/drawing/2014/main" id="{FC4370AE-9140-463B-A809-AD623140F93D}"/>
              </a:ext>
            </a:extLst>
          </p:cNvPr>
          <p:cNvSpPr/>
          <p:nvPr/>
        </p:nvSpPr>
        <p:spPr>
          <a:xfrm>
            <a:off x="1143000" y="3886200"/>
            <a:ext cx="22791809" cy="2569934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8D686E-0CD2-4D1D-9F6F-9AA800FB3A48}"/>
              </a:ext>
            </a:extLst>
          </p:cNvPr>
          <p:cNvSpPr/>
          <p:nvPr/>
        </p:nvSpPr>
        <p:spPr>
          <a:xfrm>
            <a:off x="1810035" y="4332475"/>
            <a:ext cx="2061534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i="1" dirty="0"/>
              <a:t>	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ẵ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	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ẻ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ố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7D13704-7725-4C29-8C66-7FED4B49B9E8}"/>
              </a:ext>
            </a:extLst>
          </p:cNvPr>
          <p:cNvGrpSpPr/>
          <p:nvPr/>
        </p:nvGrpSpPr>
        <p:grpSpPr>
          <a:xfrm>
            <a:off x="812533" y="2871997"/>
            <a:ext cx="12130876" cy="1508105"/>
            <a:chOff x="515551" y="9182785"/>
            <a:chExt cx="12130876" cy="1508105"/>
          </a:xfrm>
        </p:grpSpPr>
        <p:sp>
          <p:nvSpPr>
            <p:cNvPr id="5" name="Rounded Rectangle 7">
              <a:extLst>
                <a:ext uri="{FF2B5EF4-FFF2-40B4-BE49-F238E27FC236}">
                  <a16:creationId xmlns:a16="http://schemas.microsoft.com/office/drawing/2014/main" id="{BB8DB898-014C-466F-90E2-B633EAEA22AA}"/>
                </a:ext>
              </a:extLst>
            </p:cNvPr>
            <p:cNvSpPr/>
            <p:nvPr/>
          </p:nvSpPr>
          <p:spPr>
            <a:xfrm>
              <a:off x="515551" y="923992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05F1729-073C-4EED-906B-E2BE53B95312}"/>
                </a:ext>
              </a:extLst>
            </p:cNvPr>
            <p:cNvSpPr txBox="1"/>
            <p:nvPr/>
          </p:nvSpPr>
          <p:spPr>
            <a:xfrm>
              <a:off x="972995" y="9182785"/>
              <a:ext cx="11673432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r>
                <a:rPr lang="en-US" sz="46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6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 thị của hàm số chẵn, hàm số lẻ</a:t>
              </a:r>
              <a:endParaRPr lang="en-US" sz="46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6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3CBFCE8-7644-4F85-854B-D92906C3273A}"/>
              </a:ext>
            </a:extLst>
          </p:cNvPr>
          <p:cNvGrpSpPr/>
          <p:nvPr/>
        </p:nvGrpSpPr>
        <p:grpSpPr>
          <a:xfrm>
            <a:off x="515551" y="1704618"/>
            <a:ext cx="18438563" cy="1593573"/>
            <a:chOff x="197451" y="1905000"/>
            <a:chExt cx="18438563" cy="1593569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A987582D-558C-40E8-AE04-425199B6F3B8}"/>
                </a:ext>
              </a:extLst>
            </p:cNvPr>
            <p:cNvSpPr/>
            <p:nvPr/>
          </p:nvSpPr>
          <p:spPr>
            <a:xfrm>
              <a:off x="197451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A234128-9D9B-4A1E-9B19-B4CC1E45E60D}"/>
                </a:ext>
              </a:extLst>
            </p:cNvPr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20976B6-5ED5-4D1D-B010-3D57DB2EEA52}"/>
                </a:ext>
              </a:extLst>
            </p:cNvPr>
            <p:cNvSpPr txBox="1"/>
            <p:nvPr/>
          </p:nvSpPr>
          <p:spPr>
            <a:xfrm>
              <a:off x="1352900" y="266757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103293EF-3DA5-4086-A061-237957BCD483}"/>
              </a:ext>
            </a:extLst>
          </p:cNvPr>
          <p:cNvSpPr/>
          <p:nvPr/>
        </p:nvSpPr>
        <p:spPr>
          <a:xfrm>
            <a:off x="3142851" y="1704617"/>
            <a:ext cx="10853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 chẵn lẻ của hàm số</a:t>
            </a:r>
            <a:endParaRPr lang="en-US" sz="4800" b="1" dirty="0">
              <a:solidFill>
                <a:srgbClr val="16608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94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3144" y="1572062"/>
            <a:ext cx="10027656" cy="830997"/>
            <a:chOff x="69126" y="1892299"/>
            <a:chExt cx="10700243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9126" y="1905000"/>
              <a:ext cx="200415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ẵ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ẻ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tí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au</a:t>
                </a:r>
                <a:r>
                  <a:rPr lang="en-US" sz="4400" b="1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  <a:blipFill>
                <a:blip r:embed="rId3"/>
                <a:stretch>
                  <a:fillRect l="-154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1497" y="7093254"/>
                <a:ext cx="20353649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ối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ứng</a:t>
                </a:r>
                <a:r>
                  <a:rPr lang="en-US" sz="4400" b="1" dirty="0">
                    <a:latin typeface="+mj-lt"/>
                  </a:rPr>
                  <a:t>. </a:t>
                </a:r>
              </a:p>
              <a:p>
                <a:r>
                  <a:rPr lang="en-US" sz="4400" b="1" dirty="0">
                    <a:latin typeface="+mj-lt"/>
                  </a:rPr>
                  <a:t>Ta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≠±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 </a:t>
                </a:r>
              </a:p>
              <a:p>
                <a:r>
                  <a:rPr lang="en-US" sz="4400" b="1" dirty="0">
                    <a:latin typeface="+mj-lt"/>
                  </a:rPr>
                  <a:t>Vậy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ã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97" y="7093254"/>
                <a:ext cx="20353649" cy="2138983"/>
              </a:xfrm>
              <a:prstGeom prst="rect">
                <a:avLst/>
              </a:prstGeom>
              <a:blipFill>
                <a:blip r:embed="rId4"/>
                <a:stretch>
                  <a:fillRect l="-1198" t="-6286" b="-1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51497" y="9533004"/>
                <a:ext cx="18135600" cy="2956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Cách </a:t>
                </a:r>
                <a:r>
                  <a:rPr lang="en-US" sz="4400" b="1" dirty="0" err="1">
                    <a:latin typeface="+mj-lt"/>
                  </a:rPr>
                  <a:t>khác</a:t>
                </a:r>
                <a:endParaRPr lang="en-US" sz="4400" b="1" dirty="0">
                  <a:latin typeface="+mj-lt"/>
                </a:endParaRPr>
              </a:p>
              <a:p>
                <a:r>
                  <a:rPr lang="en-US" sz="4400" b="1" dirty="0" err="1">
                    <a:latin typeface="+mj-lt"/>
                  </a:rPr>
                  <a:t>Xét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≠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 </a:t>
                </a:r>
                <a:r>
                  <a:rPr lang="en-US" sz="4400" b="1" dirty="0" err="1">
                    <a:latin typeface="+mj-lt"/>
                  </a:rPr>
                  <a:t>Vậy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ã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97" y="9533004"/>
                <a:ext cx="18135600" cy="2956900"/>
              </a:xfrm>
              <a:prstGeom prst="rect">
                <a:avLst/>
              </a:prstGeom>
              <a:blipFill>
                <a:blip r:embed="rId5"/>
                <a:stretch>
                  <a:fillRect l="-1345" t="-4330" b="-9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50" name="TextBox 49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904022" y="2795826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067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7" grpId="0"/>
      <p:bldP spid="28677" grpId="1"/>
      <p:bldP spid="28677" grpId="2"/>
      <p:bldP spid="28677" grpId="3"/>
      <p:bldP spid="11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1" y="1554813"/>
            <a:ext cx="19382664" cy="834624"/>
            <a:chOff x="168274" y="1875050"/>
            <a:chExt cx="19382665" cy="834622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20995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67825" y="1875050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vi-VN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 lẻ của hàm số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83581" y="2540540"/>
            <a:ext cx="23682934" cy="4122045"/>
            <a:chOff x="1268078" y="2438400"/>
            <a:chExt cx="23682934" cy="2362108"/>
          </a:xfrm>
        </p:grpSpPr>
        <p:sp>
          <p:nvSpPr>
            <p:cNvPr id="7" name="Rounded Rectangle 6"/>
            <p:cNvSpPr/>
            <p:nvPr/>
          </p:nvSpPr>
          <p:spPr>
            <a:xfrm>
              <a:off x="1327665" y="2494843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939830" y="2665493"/>
                  <a:ext cx="20011182" cy="14024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4400" b="1" dirty="0" err="1">
                      <a:latin typeface="+mj-lt"/>
                    </a:rPr>
                    <a:t>Xét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tính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hẵn</a:t>
                  </a:r>
                  <a:r>
                    <a:rPr lang="en-US" sz="4400" b="1" dirty="0">
                      <a:latin typeface="+mj-lt"/>
                    </a:rPr>
                    <a:t>, </a:t>
                  </a:r>
                  <a:r>
                    <a:rPr lang="en-US" sz="4400" b="1" dirty="0" err="1">
                      <a:latin typeface="+mj-lt"/>
                    </a:rPr>
                    <a:t>lẻ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ủa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ác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hàm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số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sau</a:t>
                  </a:r>
                  <a:r>
                    <a:rPr lang="en-US" sz="4400" b="1" dirty="0">
                      <a:latin typeface="+mj-lt"/>
                    </a:rPr>
                    <a:t>: 	a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latin typeface="+mj-lt"/>
                    </a:rPr>
                    <a:t>        </a:t>
                  </a:r>
                </a:p>
                <a:p>
                  <a:r>
                    <a:rPr lang="en-US" sz="4400" b="1" dirty="0">
                      <a:latin typeface="+mj-lt"/>
                    </a:rPr>
                    <a:t>					b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sz="4400" b="1" dirty="0">
                      <a:latin typeface="+mj-lt"/>
                    </a:rPr>
                    <a:t>            </a:t>
                  </a:r>
                </a:p>
                <a:p>
                  <a:r>
                    <a:rPr lang="en-US" sz="4400" b="1" dirty="0">
                      <a:latin typeface="+mj-lt"/>
                    </a:rPr>
                    <a:t>					c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a14:m>
                  <a:endParaRPr lang="en-US" sz="44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9830" y="2665493"/>
                  <a:ext cx="20011182" cy="14024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249" t="-4489" b="-11222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857550" y="6892048"/>
            <a:ext cx="22535000" cy="5822531"/>
            <a:chOff x="860542" y="6656186"/>
            <a:chExt cx="22535000" cy="5822531"/>
          </a:xfrm>
        </p:grpSpPr>
        <p:sp>
          <p:nvSpPr>
            <p:cNvPr id="41" name="Rounded Rectangle 40"/>
            <p:cNvSpPr/>
            <p:nvPr/>
          </p:nvSpPr>
          <p:spPr>
            <a:xfrm>
              <a:off x="994441" y="6913968"/>
              <a:ext cx="22401101" cy="556474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860542" y="6656186"/>
              <a:ext cx="3904854" cy="931719"/>
              <a:chOff x="814572" y="7025815"/>
              <a:chExt cx="3904854" cy="931719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01976" y="5970339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346661" y="7054226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814572" y="7025815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086625" y="7277112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631505" y="8109233"/>
                <a:ext cx="21208236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+mj-lt"/>
                  </a:rPr>
                  <a:t>       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endParaRPr lang="en-US" sz="4400" b="1" dirty="0">
                  <a:latin typeface="+mj-lt"/>
                </a:endParaRPr>
              </a:p>
              <a:p>
                <a:endParaRPr lang="en-US" sz="4400" b="1" dirty="0">
                  <a:latin typeface="+mj-lt"/>
                </a:endParaRPr>
              </a:p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5" y="8109233"/>
                <a:ext cx="21208236" cy="2123658"/>
              </a:xfrm>
              <a:prstGeom prst="rect">
                <a:avLst/>
              </a:prstGeom>
              <a:blipFill rotWithShape="1">
                <a:blip r:embed="rId4"/>
                <a:stretch>
                  <a:fillRect l="-1178" t="-5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584317" y="9355439"/>
                <a:ext cx="21431971" cy="1754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</a:rPr>
                  <a:t>             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endParaRPr lang="en-US" sz="4400" b="1" dirty="0">
                  <a:latin typeface="+mj-lt"/>
                </a:endParaRPr>
              </a:p>
              <a:p>
                <a:r>
                  <a:rPr lang="en-US" sz="4400" b="1" dirty="0">
                    <a:latin typeface="+mj-lt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</a:rPr>
                  <a:t>           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ũ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17" y="9355439"/>
                <a:ext cx="21431971" cy="17549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47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47800" y="5182611"/>
            <a:ext cx="21975219" cy="7285892"/>
            <a:chOff x="1114968" y="6114940"/>
            <a:chExt cx="21975219" cy="806061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712862"/>
              <a:ext cx="21817977" cy="746268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114968" y="6114940"/>
              <a:ext cx="3723662" cy="936037"/>
              <a:chOff x="1068998" y="6553507"/>
              <a:chExt cx="3723662" cy="93603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577026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40675" y="655350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068998" y="666091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269806" y="674862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98655" y="2632030"/>
            <a:ext cx="21512711" cy="2277500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+mj-lt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6120311" cy="940513"/>
              <a:chOff x="1311958" y="3405486"/>
              <a:chExt cx="61203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4355775" y="1236693"/>
                <a:ext cx="793396" cy="535959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4821" y="3552063"/>
                <a:ext cx="4428826" cy="673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4_SGK T3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40778" y="3176240"/>
                <a:ext cx="21782241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                                      </a:t>
                </a:r>
                <a:r>
                  <a:rPr lang="en-US" sz="4400" b="1" dirty="0" err="1">
                    <a:latin typeface="+mj-lt"/>
                  </a:rPr>
                  <a:t>Xét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í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au</a:t>
                </a:r>
                <a:r>
                  <a:rPr lang="en-US" sz="4400" b="1" dirty="0">
                    <a:latin typeface="+mj-lt"/>
                  </a:rPr>
                  <a:t>:</a:t>
                </a:r>
              </a:p>
              <a:p>
                <a:r>
                  <a:rPr lang="en-US" sz="4400" b="1" dirty="0">
                    <a:latin typeface="+mj-lt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       b)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</a:rPr>
                  <a:t>          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        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778" y="3176240"/>
                <a:ext cx="21782241" cy="1461875"/>
              </a:xfrm>
              <a:prstGeom prst="rect">
                <a:avLst/>
              </a:prstGeom>
              <a:blipFill>
                <a:blip r:embed="rId3"/>
                <a:stretch>
                  <a:fillRect t="-833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969841" y="6364137"/>
                <a:ext cx="84212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        là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41" y="6364137"/>
                <a:ext cx="8421280" cy="769441"/>
              </a:xfrm>
              <a:prstGeom prst="rect">
                <a:avLst/>
              </a:prstGeom>
              <a:blipFill>
                <a:blip r:embed="rId4"/>
                <a:stretch>
                  <a:fillRect l="-2894" t="-17460" r="-209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9841" y="7780972"/>
                <a:ext cx="761394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   là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41" y="7780972"/>
                <a:ext cx="7613944" cy="784767"/>
              </a:xfrm>
              <a:prstGeom prst="rect">
                <a:avLst/>
              </a:prstGeom>
              <a:blipFill>
                <a:blip r:embed="rId5"/>
                <a:stretch>
                  <a:fillRect l="-3203" t="-14729" r="-2402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7674" y="9228772"/>
                <a:ext cx="2012369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err="1">
                    <a:latin typeface="+mj-lt"/>
                  </a:rPr>
                  <a:t>b</a:t>
                </a:r>
                <a:r>
                  <a:rPr lang="en-US" sz="4400" b="1">
                    <a:latin typeface="+mj-lt"/>
                  </a:rPr>
                  <a:t>, d</a:t>
                </a:r>
                <a:r>
                  <a:rPr lang="en-US" sz="4400" b="1" dirty="0">
                    <a:latin typeface="+mj-lt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+mj-lt"/>
                  </a:rPr>
                  <a:t>  hàm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ũ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74" y="9228772"/>
                <a:ext cx="20123691" cy="784767"/>
              </a:xfrm>
              <a:prstGeom prst="rect">
                <a:avLst/>
              </a:prstGeom>
              <a:blipFill>
                <a:blip r:embed="rId6"/>
                <a:stretch>
                  <a:fillRect l="-1212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9E6F87A0-ADFD-41BD-B6C3-DB8E20C77897}"/>
              </a:ext>
            </a:extLst>
          </p:cNvPr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57" name="Rounded Rectangle 7">
              <a:extLst>
                <a:ext uri="{FF2B5EF4-FFF2-40B4-BE49-F238E27FC236}">
                  <a16:creationId xmlns:a16="http://schemas.microsoft.com/office/drawing/2014/main" id="{F71F2E94-AB76-49C5-89FD-899B43982280}"/>
                </a:ext>
              </a:extLst>
            </p:cNvPr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C22A5991-2FF1-4536-8702-7F187B83787B}"/>
                </a:ext>
              </a:extLst>
            </p:cNvPr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271309"/>
            <a:ext cx="23316606" cy="1468038"/>
            <a:chOff x="425801" y="4883159"/>
            <a:chExt cx="23316606" cy="14680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949207" y="4883159"/>
                  <a:ext cx="1969129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9207" y="4883159"/>
                  <a:ext cx="1969129" cy="13644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3243452" cy="8490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rad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3243452" cy="84907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2952404" y="5155505"/>
                  <a:ext cx="5096932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2+3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2404" y="5155505"/>
                  <a:ext cx="5096932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725943" y="5185141"/>
                  <a:ext cx="4016464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.</m:t>
                        </m:r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25943" y="5185141"/>
                  <a:ext cx="4016464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0" y="6926387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2350075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en-US" sz="4800" b="1" dirty="0">
                      <a:latin typeface="+mj-lt"/>
                    </a:rPr>
                    <a:t>Hàm </a:t>
                  </a:r>
                  <a:r>
                    <a:rPr lang="en-US" sz="4800" b="1" dirty="0" err="1">
                      <a:latin typeface="+mj-lt"/>
                    </a:rPr>
                    <a:t>số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nào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dưới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đây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đồng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biến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trên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tập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ℝ</m:t>
                      </m:r>
                      <m:r>
                        <a:rPr lang="en-US" sz="4800" b="1" i="1">
                          <a:latin typeface="Cambria Math"/>
                        </a:rPr>
                        <m:t>?</m:t>
                      </m:r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83099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4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ta </a:t>
                </a:r>
                <a:r>
                  <a:rPr lang="en-US" sz="4400" b="1" dirty="0" err="1">
                    <a:latin typeface="+mj-lt"/>
                  </a:rPr>
                  <a:t>loại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ượ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C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D </a:t>
                </a:r>
                <a:r>
                  <a:rPr lang="en-US" sz="4400" b="1" dirty="0" err="1">
                    <a:latin typeface="+mj-lt"/>
                  </a:rPr>
                  <a:t>vì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124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01832" y="8750918"/>
                <a:ext cx="2251142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B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ệ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ghịc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8750918"/>
                <a:ext cx="22511421" cy="1446550"/>
              </a:xfrm>
              <a:prstGeom prst="rect">
                <a:avLst/>
              </a:prstGeom>
              <a:blipFill rotWithShape="1">
                <a:blip r:embed="rId11"/>
                <a:stretch>
                  <a:fillRect l="-111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8D821AF-CD47-47FE-B268-80534D5CA4B2}"/>
                  </a:ext>
                </a:extLst>
              </p:cNvPr>
              <p:cNvSpPr/>
              <p:nvPr/>
            </p:nvSpPr>
            <p:spPr>
              <a:xfrm>
                <a:off x="601832" y="10439400"/>
                <a:ext cx="23013903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A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ệ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  <a:p>
                <a:r>
                  <a:rPr lang="en-US" sz="4400" b="1" dirty="0">
                    <a:latin typeface="+mj-lt"/>
                  </a:rPr>
                  <a:t>Vậy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D821AF-CD47-47FE-B268-80534D5CA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10439400"/>
                <a:ext cx="23013903" cy="2123658"/>
              </a:xfrm>
              <a:prstGeom prst="rect">
                <a:avLst/>
              </a:prstGeom>
              <a:blipFill rotWithShape="1">
                <a:blip r:embed="rId12"/>
                <a:stretch>
                  <a:fillRect l="-1086" t="-6034" r="-874" b="-12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27574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37DA9CA7-2627-448F-9DA1-058BCA69DF3A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58" name="Rounded Rectangle 52">
              <a:extLst>
                <a:ext uri="{FF2B5EF4-FFF2-40B4-BE49-F238E27FC236}">
                  <a16:creationId xmlns:a16="http://schemas.microsoft.com/office/drawing/2014/main" id="{328B9ADD-D3CA-4514-98F7-6CF74FAFE7D4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9C03CA8E-BD99-4F7E-86C4-D165C08C5DC3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36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57" grpId="0"/>
      <p:bldP spid="68" grpId="0"/>
      <p:bldP spid="55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:a16="http://schemas.microsoft.com/office/drawing/2014/main" id="{67596992-1E97-4E87-AE81-1C34544E2046}"/>
              </a:ext>
            </a:extLst>
          </p:cNvPr>
          <p:cNvGrpSpPr/>
          <p:nvPr/>
        </p:nvGrpSpPr>
        <p:grpSpPr>
          <a:xfrm>
            <a:off x="273845" y="9051014"/>
            <a:ext cx="23556022" cy="4316925"/>
            <a:chOff x="48567" y="4381500"/>
            <a:chExt cx="23556022" cy="5728112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4" name="Rounded Rectangle 52">
              <a:extLst>
                <a:ext uri="{FF2B5EF4-FFF2-40B4-BE49-F238E27FC236}">
                  <a16:creationId xmlns:a16="http://schemas.microsoft.com/office/drawing/2014/main" id="{87C4D2F4-AE9C-4541-849D-B4EC4FE52A50}"/>
                </a:ext>
              </a:extLst>
            </p:cNvPr>
            <p:cNvSpPr/>
            <p:nvPr/>
          </p:nvSpPr>
          <p:spPr>
            <a:xfrm>
              <a:off x="297101" y="5034808"/>
              <a:ext cx="23307488" cy="507480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5" name="Group 5">
              <a:extLst>
                <a:ext uri="{FF2B5EF4-FFF2-40B4-BE49-F238E27FC236}">
                  <a16:creationId xmlns:a16="http://schemas.microsoft.com/office/drawing/2014/main" id="{D6C36CDC-8C48-4EED-8DF8-D727C7FDB00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D3091D20-0480-4E89-85CF-0CA9280632D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TextBox 7">
                <a:extLst>
                  <a:ext uri="{FF2B5EF4-FFF2-40B4-BE49-F238E27FC236}">
                    <a16:creationId xmlns:a16="http://schemas.microsoft.com/office/drawing/2014/main" id="{16E0B812-E5F1-4CFE-8660-FB7381227BDE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0" name="Picture 8">
                <a:extLst>
                  <a:ext uri="{FF2B5EF4-FFF2-40B4-BE49-F238E27FC236}">
                    <a16:creationId xmlns:a16="http://schemas.microsoft.com/office/drawing/2014/main" id="{704A5C89-89EE-4CCA-8B7A-4AB5B4BFBA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</p:spPr>
          </p:pic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46295F7-D2FA-42D1-9869-BB16B7754CAA}"/>
              </a:ext>
            </a:extLst>
          </p:cNvPr>
          <p:cNvGrpSpPr/>
          <p:nvPr/>
        </p:nvGrpSpPr>
        <p:grpSpPr>
          <a:xfrm>
            <a:off x="419554" y="4572879"/>
            <a:ext cx="22366869" cy="4240965"/>
            <a:chOff x="2159257" y="3149748"/>
            <a:chExt cx="17373738" cy="4121470"/>
          </a:xfrm>
        </p:grpSpPr>
        <p:grpSp>
          <p:nvGrpSpPr>
            <p:cNvPr id="94" name="Group 93"/>
            <p:cNvGrpSpPr/>
            <p:nvPr/>
          </p:nvGrpSpPr>
          <p:grpSpPr>
            <a:xfrm>
              <a:off x="2159257" y="3149748"/>
              <a:ext cx="17373738" cy="4121470"/>
              <a:chOff x="1108034" y="2214484"/>
              <a:chExt cx="8686869" cy="2060735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5962981" y="2243792"/>
                <a:ext cx="38319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668503" y="2228840"/>
                <a:ext cx="544265" cy="63909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455340" y="2289452"/>
                <a:ext cx="38080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153636" y="2214484"/>
                <a:ext cx="519630" cy="625954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455340" y="2989723"/>
                <a:ext cx="8339563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138396" y="2938762"/>
                <a:ext cx="447415" cy="576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460632" y="3657951"/>
                <a:ext cx="8334270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1108034" y="3624025"/>
                <a:ext cx="544265" cy="592509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324771" y="3502493"/>
                  <a:ext cx="6990166" cy="14057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ẻ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  <a:p>
                  <a:pPr lvl="0"/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771" y="3502493"/>
                  <a:ext cx="6990166" cy="140579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3356938" y="4927659"/>
                  <a:ext cx="12439881" cy="14057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Đồ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thị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của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hàm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số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a14:m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đối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xứng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qua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gốc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tọa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độ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  <a:p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6938" y="4927659"/>
                  <a:ext cx="12439881" cy="140579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61" t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1958579" y="3364905"/>
                  <a:ext cx="7164269" cy="8404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ẵ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fr-FR" sz="4400" b="1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58579" y="3364905"/>
                  <a:ext cx="7164269" cy="8404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2925676" y="6107972"/>
                  <a:ext cx="12166087" cy="7477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đố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qua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o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676" y="6107972"/>
                  <a:ext cx="12166087" cy="74776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E26237F-4543-4BE1-887C-F508683CF220}"/>
              </a:ext>
            </a:extLst>
          </p:cNvPr>
          <p:cNvGrpSpPr/>
          <p:nvPr/>
        </p:nvGrpSpPr>
        <p:grpSpPr>
          <a:xfrm>
            <a:off x="116677" y="2101408"/>
            <a:ext cx="23962524" cy="2476500"/>
            <a:chOff x="923003" y="3917552"/>
            <a:chExt cx="23962524" cy="2871176"/>
          </a:xfrm>
        </p:grpSpPr>
        <p:sp>
          <p:nvSpPr>
            <p:cNvPr id="64" name="Rounded Rectangle 41">
              <a:extLst>
                <a:ext uri="{FF2B5EF4-FFF2-40B4-BE49-F238E27FC236}">
                  <a16:creationId xmlns:a16="http://schemas.microsoft.com/office/drawing/2014/main" id="{FBB56A01-026B-41B5-A579-A04F5216654C}"/>
                </a:ext>
              </a:extLst>
            </p:cNvPr>
            <p:cNvSpPr/>
            <p:nvPr/>
          </p:nvSpPr>
          <p:spPr>
            <a:xfrm>
              <a:off x="1272211" y="4426858"/>
              <a:ext cx="23613316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5D647246-18CC-43EB-B0EC-B34E046D146E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00EE8924-D17F-403C-A7F5-D708298EBCFB}"/>
                </a:ext>
              </a:extLst>
            </p:cNvPr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51A41F88-B1EC-4DA0-B0C3-AA38659AE6D6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70" name="Freeform 20">
                  <a:extLst>
                    <a:ext uri="{FF2B5EF4-FFF2-40B4-BE49-F238E27FC236}">
                      <a16:creationId xmlns:a16="http://schemas.microsoft.com/office/drawing/2014/main" id="{00917EBE-18CE-412F-A0C1-677DCCD5D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35E5D0D2-AB1E-43A5-897C-D89C60F2FED5}"/>
                    </a:ext>
                  </a:extLst>
                </p:cNvPr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69" name="Picture 68">
                <a:extLst>
                  <a:ext uri="{FF2B5EF4-FFF2-40B4-BE49-F238E27FC236}">
                    <a16:creationId xmlns:a16="http://schemas.microsoft.com/office/drawing/2014/main" id="{50D5DC38-59DA-4BD9-AD1E-58B3E57252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17740" y="2897768"/>
                <a:ext cx="19810541" cy="996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</a:rPr>
                  <a:t>Cho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Khẳng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ịnh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nào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au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ây</a:t>
                </a:r>
                <a:r>
                  <a:rPr lang="fr-FR" sz="4400" b="1" dirty="0">
                    <a:latin typeface="+mj-lt"/>
                  </a:rPr>
                  <a:t> là </a:t>
                </a:r>
                <a:r>
                  <a:rPr lang="fr-FR" sz="4400" b="1" dirty="0" err="1">
                    <a:latin typeface="+mj-lt"/>
                  </a:rPr>
                  <a:t>đúng</a:t>
                </a:r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740" y="2897768"/>
                <a:ext cx="19810541" cy="996748"/>
              </a:xfrm>
              <a:prstGeom prst="rect">
                <a:avLst/>
              </a:prstGeom>
              <a:blipFill>
                <a:blip r:embed="rId8"/>
                <a:stretch>
                  <a:fillRect l="-1231" b="-27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096000" y="1015049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4CA2946E-4252-4CED-8583-91253CF4C3E8}"/>
                  </a:ext>
                </a:extLst>
              </p:cNvPr>
              <p:cNvSpPr/>
              <p:nvPr/>
            </p:nvSpPr>
            <p:spPr>
              <a:xfrm>
                <a:off x="1205939" y="9678156"/>
                <a:ext cx="17291074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A2946E-4252-4CED-8583-91253CF4C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39" y="9678156"/>
                <a:ext cx="17291074" cy="977704"/>
              </a:xfrm>
              <a:prstGeom prst="rect">
                <a:avLst/>
              </a:prstGeom>
              <a:blipFill rotWithShape="1">
                <a:blip r:embed="rId9"/>
                <a:stretch>
                  <a:fillRect l="-1446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5A635866-A9F0-407F-B366-6BC713F15BB1}"/>
                  </a:ext>
                </a:extLst>
              </p:cNvPr>
              <p:cNvSpPr/>
              <p:nvPr/>
            </p:nvSpPr>
            <p:spPr>
              <a:xfrm>
                <a:off x="1205939" y="10655860"/>
                <a:ext cx="20173697" cy="2389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groupChr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  </m:t>
                        </m:r>
                      </m:e>
                    </m:groupCh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Vậy  chọn B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A635866-A9F0-407F-B366-6BC713F15B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39" y="10655860"/>
                <a:ext cx="20173697" cy="2389629"/>
              </a:xfrm>
              <a:prstGeom prst="rect">
                <a:avLst/>
              </a:prstGeom>
              <a:blipFill rotWithShape="1">
                <a:blip r:embed="rId10"/>
                <a:stretch>
                  <a:fillRect l="-1239" b="-10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173A08B-AAC3-4302-910F-A42BA2369AE8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2233962" y="4683559"/>
            <a:ext cx="1257043" cy="112948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062F7B0-D716-403B-83D5-9733ECCFFAFF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38" name="Rounded Rectangle 52">
              <a:extLst>
                <a:ext uri="{FF2B5EF4-FFF2-40B4-BE49-F238E27FC236}">
                  <a16:creationId xmlns:a16="http://schemas.microsoft.com/office/drawing/2014/main" id="{71D0B2F9-B756-4A3C-9DCD-AA7827164078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EBE5751-57D6-4A15-B825-1EC68BFA0938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715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72" grpId="0"/>
      <p:bldP spid="73" grpId="0"/>
      <p:bldP spid="39" grpId="0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3073060" cy="861774"/>
            <a:chOff x="644526" y="2766774"/>
            <a:chExt cx="11168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9905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Hàm số. Tập xác định của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561161"/>
            <a:ext cx="22325581" cy="489703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906599" cy="824978"/>
              <a:chOff x="166396" y="8712046"/>
              <a:chExt cx="4906599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140877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74146" y="4724400"/>
                <a:ext cx="20338254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ương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ứng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146" y="4724400"/>
                <a:ext cx="20338254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229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690359" y="6248400"/>
                <a:ext cx="203382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gọi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359" y="6248400"/>
                <a:ext cx="20338254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19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690359" y="7203383"/>
                <a:ext cx="203382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ợ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ượ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gọi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x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359" y="7203383"/>
                <a:ext cx="20338254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19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1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314547"/>
            <a:ext cx="23556178" cy="1424800"/>
            <a:chOff x="425801" y="4926397"/>
            <a:chExt cx="2355617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4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400" dirty="0">
                  <a:latin typeface="+mj-lt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400" dirty="0">
                  <a:latin typeface="+mj-lt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400" dirty="0">
                  <a:latin typeface="+mj-lt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400" dirty="0">
                  <a:latin typeface="+mj-lt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921624" y="5113254"/>
                  <a:ext cx="803425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1624" y="5113254"/>
                  <a:ext cx="803425" cy="76944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814646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814646" cy="76944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6944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965515" y="5128167"/>
                  <a:ext cx="4016464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a14:m>
                  <a:r>
                    <a:rPr lang="en-US" sz="4400" b="1" i="1" dirty="0">
                      <a:solidFill>
                        <a:schemeClr val="bg1"/>
                      </a:solidFill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65515" y="5128167"/>
                  <a:ext cx="4016464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0" y="6926387"/>
            <a:ext cx="24153914" cy="656101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671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69898" y="547771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4400" dirty="0">
              <a:latin typeface="+mj-lt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9144" y="215409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024683" y="5192073"/>
                  <a:ext cx="22696238" cy="1446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fr-FR" sz="4400" b="1" dirty="0">
                      <a:latin typeface="+mj-lt"/>
                    </a:rPr>
                    <a:t>Có </a:t>
                  </a:r>
                  <a:r>
                    <a:rPr lang="fr-FR" sz="4400" b="1" dirty="0" err="1">
                      <a:latin typeface="+mj-lt"/>
                    </a:rPr>
                    <a:t>bao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nhiêu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giá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trị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nguyên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của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tham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số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fr-FR" sz="4400" b="1" dirty="0" err="1">
                      <a:latin typeface="+mj-lt"/>
                    </a:rPr>
                    <a:t>để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hàm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số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 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fr-FR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</m:oMath>
                  </a14:m>
                  <a:r>
                    <a:rPr lang="fr-FR" sz="4400" b="1" dirty="0">
                      <a:latin typeface="+mj-lt"/>
                    </a:rPr>
                    <a:t> là </a:t>
                  </a:r>
                  <a:r>
                    <a:rPr lang="fr-FR" sz="4400" b="1" dirty="0" err="1">
                      <a:latin typeface="+mj-lt"/>
                    </a:rPr>
                    <a:t>hàm</a:t>
                  </a:r>
                  <a:r>
                    <a:rPr lang="fr-FR" sz="4400" b="1" dirty="0">
                      <a:latin typeface="+mj-lt"/>
                    </a:rPr>
                    <a:t> </a:t>
                  </a:r>
                  <a:r>
                    <a:rPr lang="fr-FR" sz="4400" b="1" dirty="0" err="1">
                      <a:latin typeface="+mj-lt"/>
                    </a:rPr>
                    <a:t>lẻ</a:t>
                  </a:r>
                  <a:r>
                    <a:rPr lang="fr-FR" sz="4400" b="1" dirty="0">
                      <a:latin typeface="+mj-lt"/>
                    </a:rPr>
                    <a:t>.</a:t>
                  </a:r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4683" y="5192073"/>
                  <a:ext cx="22696238" cy="144655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1074" t="-8824" b="-189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6133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400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+mj-lt"/>
                  </a:rPr>
                  <a:t>Hàm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là </a:t>
                </a:r>
                <a:r>
                  <a:rPr lang="fr-FR" sz="4400" b="1" dirty="0" err="1">
                    <a:latin typeface="+mj-lt"/>
                  </a:rPr>
                  <a:t>lẻ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en-US" sz="4400" b="1" dirty="0">
                    <a:latin typeface="+mj-lt"/>
                    <a:sym typeface="Wingdings"/>
                  </a:rPr>
                  <a:t>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với</a:t>
                </a:r>
                <a:r>
                  <a:rPr lang="fr-FR" sz="4400" b="1" dirty="0">
                    <a:latin typeface="+mj-lt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124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01832" y="8750918"/>
                <a:ext cx="2251142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+mj-lt"/>
                  </a:rPr>
                  <a:t>Xét </a:t>
                </a:r>
                <a:r>
                  <a:rPr lang="fr-FR" sz="4400" b="1" dirty="0" err="1">
                    <a:latin typeface="+mj-lt"/>
                  </a:rPr>
                  <a:t>với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+mj-lt"/>
                  </a:rPr>
                  <a:t>, </a:t>
                </a:r>
                <a:r>
                  <a:rPr lang="fr-FR" sz="4400" b="1" dirty="0" err="1">
                    <a:latin typeface="+mj-lt"/>
                  </a:rPr>
                  <a:t>suy</a:t>
                </a:r>
                <a:r>
                  <a:rPr lang="fr-FR" sz="4400" b="1" dirty="0">
                    <a:latin typeface="+mj-lt"/>
                  </a:rPr>
                  <a:t> ra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  <a:p>
                <a:r>
                  <a:rPr lang="fr-FR" sz="4400" b="1" dirty="0" err="1">
                    <a:latin typeface="+mj-lt"/>
                  </a:rPr>
                  <a:t>Suy</a:t>
                </a:r>
                <a:r>
                  <a:rPr lang="fr-FR" sz="4400" b="1" dirty="0">
                    <a:latin typeface="+mj-lt"/>
                  </a:rPr>
                  <a:t> ra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±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8750918"/>
                <a:ext cx="22511421" cy="1446550"/>
              </a:xfrm>
              <a:prstGeom prst="rect">
                <a:avLst/>
              </a:prstGeom>
              <a:blipFill rotWithShape="1">
                <a:blip r:embed="rId10"/>
                <a:stretch>
                  <a:fillRect l="-111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8D821AF-CD47-47FE-B268-80534D5CA4B2}"/>
                  </a:ext>
                </a:extLst>
              </p:cNvPr>
              <p:cNvSpPr/>
              <p:nvPr/>
            </p:nvSpPr>
            <p:spPr>
              <a:xfrm>
                <a:off x="601832" y="10439400"/>
                <a:ext cx="23013903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+mj-lt"/>
                  </a:rPr>
                  <a:t>Thử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lại</a:t>
                </a:r>
                <a:r>
                  <a:rPr lang="fr-FR" sz="4400" b="1" dirty="0">
                    <a:latin typeface="+mj-lt"/>
                  </a:rPr>
                  <a:t>:  </a:t>
                </a:r>
                <a:r>
                  <a:rPr lang="fr-FR" sz="4400" b="1" dirty="0" err="1">
                    <a:latin typeface="+mj-lt"/>
                  </a:rPr>
                  <a:t>Với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hỏa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mã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lẻ</a:t>
                </a:r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  <a:p>
                <a:r>
                  <a:rPr lang="fr-FR" sz="4400" b="1" dirty="0" err="1">
                    <a:latin typeface="+mj-lt"/>
                  </a:rPr>
                  <a:t>Với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</a:rPr>
                  <a:t>. </a:t>
                </a:r>
                <a:r>
                  <a:rPr lang="fr-FR" sz="4400" b="1" dirty="0" err="1">
                    <a:latin typeface="+mj-lt"/>
                  </a:rPr>
                  <a:t>Dễ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dàng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kiể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ra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ược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hỏa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mã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lẻ.Vậy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có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ai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giá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rị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nguyê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của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ha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fr-FR" sz="4400" b="1" dirty="0" err="1">
                    <a:latin typeface="+mj-lt"/>
                  </a:rPr>
                  <a:t>thỏa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mã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bài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oán</a:t>
                </a:r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8D821AF-CD47-47FE-B268-80534D5CA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10439400"/>
                <a:ext cx="23013903" cy="2123658"/>
              </a:xfrm>
              <a:prstGeom prst="rect">
                <a:avLst/>
              </a:prstGeom>
              <a:blipFill>
                <a:blip r:embed="rId11"/>
                <a:stretch>
                  <a:fillRect l="-1086" t="-6322" r="-424" b="-12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latin typeface="+mj-lt"/>
              </a:rPr>
              <a:t>1</a:t>
            </a:r>
            <a:endParaRPr lang="en-US" sz="4400" dirty="0">
              <a:latin typeface="+mj-lt"/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D5546F1-A8F5-485C-9AE9-679441E35E14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58" name="Rounded Rectangle 52">
              <a:extLst>
                <a:ext uri="{FF2B5EF4-FFF2-40B4-BE49-F238E27FC236}">
                  <a16:creationId xmlns:a16="http://schemas.microsoft.com/office/drawing/2014/main" id="{9D8FD8DE-7C29-413E-94B3-9F2CE2675C38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8283C88-6B15-4569-9498-13606701CB5B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00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57" grpId="0"/>
      <p:bldP spid="68" grpId="0"/>
      <p:bldP spid="55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254702" y="3335399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60"/>
          <p:cNvGrpSpPr/>
          <p:nvPr/>
        </p:nvGrpSpPr>
        <p:grpSpPr>
          <a:xfrm>
            <a:off x="2265662" y="4888962"/>
            <a:ext cx="7663415" cy="907184"/>
            <a:chOff x="7459670" y="7086600"/>
            <a:chExt cx="7664301" cy="907289"/>
          </a:xfrm>
        </p:grpSpPr>
        <p:sp>
          <p:nvSpPr>
            <p:cNvPr id="33" name="Rectangle 32"/>
            <p:cNvSpPr/>
            <p:nvPr/>
          </p:nvSpPr>
          <p:spPr>
            <a:xfrm>
              <a:off x="9092456" y="7178187"/>
              <a:ext cx="603151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  <p:grpSp>
          <p:nvGrpSpPr>
            <p:cNvPr id="34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3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6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7" name="Round Same Side Corner Rectangle 3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9" name="Group 67"/>
          <p:cNvGrpSpPr/>
          <p:nvPr/>
        </p:nvGrpSpPr>
        <p:grpSpPr>
          <a:xfrm>
            <a:off x="2265655" y="7093816"/>
            <a:ext cx="6272008" cy="929775"/>
            <a:chOff x="7459670" y="8524495"/>
            <a:chExt cx="6272737" cy="929882"/>
          </a:xfrm>
        </p:grpSpPr>
        <p:sp>
          <p:nvSpPr>
            <p:cNvPr id="40" name="Rectangle 39"/>
            <p:cNvSpPr/>
            <p:nvPr/>
          </p:nvSpPr>
          <p:spPr>
            <a:xfrm>
              <a:off x="9092456" y="8638675"/>
              <a:ext cx="4639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BIẾN THIÊN</a:t>
              </a:r>
            </a:p>
          </p:txBody>
        </p:sp>
        <p:grpSp>
          <p:nvGrpSpPr>
            <p:cNvPr id="41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2265655" y="9684616"/>
            <a:ext cx="10255469" cy="942109"/>
            <a:chOff x="7459670" y="9982200"/>
            <a:chExt cx="10256658" cy="942218"/>
          </a:xfrm>
        </p:grpSpPr>
        <p:sp>
          <p:nvSpPr>
            <p:cNvPr id="47" name="Rectangle 46"/>
            <p:cNvSpPr/>
            <p:nvPr/>
          </p:nvSpPr>
          <p:spPr>
            <a:xfrm>
              <a:off x="9092456" y="10108716"/>
              <a:ext cx="862387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ẮN LẺ CỦA HÀM SỐ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88" y="2613391"/>
            <a:ext cx="23774400" cy="1082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ED4D753E-4988-4E26-B8EC-CEC59648636A}"/>
              </a:ext>
            </a:extLst>
          </p:cNvPr>
          <p:cNvGrpSpPr/>
          <p:nvPr/>
        </p:nvGrpSpPr>
        <p:grpSpPr>
          <a:xfrm>
            <a:off x="914400" y="3401743"/>
            <a:ext cx="22325581" cy="4837977"/>
            <a:chOff x="1076414" y="4377894"/>
            <a:chExt cx="22325581" cy="3525134"/>
          </a:xfrm>
        </p:grpSpPr>
        <p:grpSp>
          <p:nvGrpSpPr>
            <p:cNvPr id="45" name="Group 5">
              <a:extLst>
                <a:ext uri="{FF2B5EF4-FFF2-40B4-BE49-F238E27FC236}">
                  <a16:creationId xmlns:a16="http://schemas.microsoft.com/office/drawing/2014/main" id="{78E00615-EBB9-4610-8C01-9F386F079C1E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3" name="Rounded Rectangle 38">
                <a:extLst>
                  <a:ext uri="{FF2B5EF4-FFF2-40B4-BE49-F238E27FC236}">
                    <a16:creationId xmlns:a16="http://schemas.microsoft.com/office/drawing/2014/main" id="{6A8EFE30-1D46-49E5-8724-1C388E0D1DD5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2CDC76F-B55B-4B77-BADC-93904A6509BA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>
              <a:extLst>
                <a:ext uri="{FF2B5EF4-FFF2-40B4-BE49-F238E27FC236}">
                  <a16:creationId xmlns:a16="http://schemas.microsoft.com/office/drawing/2014/main" id="{1562B6B4-2011-410A-B485-9E1CE96455CC}"/>
                </a:ext>
              </a:extLst>
            </p:cNvPr>
            <p:cNvGrpSpPr/>
            <p:nvPr/>
          </p:nvGrpSpPr>
          <p:grpSpPr>
            <a:xfrm>
              <a:off x="1076414" y="4377894"/>
              <a:ext cx="6652825" cy="781943"/>
              <a:chOff x="166396" y="8755081"/>
              <a:chExt cx="6652825" cy="781943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003E316F-C875-4537-9E6C-86A960434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62588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8" name="Group 7">
                <a:extLst>
                  <a:ext uri="{FF2B5EF4-FFF2-40B4-BE49-F238E27FC236}">
                    <a16:creationId xmlns:a16="http://schemas.microsoft.com/office/drawing/2014/main" id="{D3F9FA70-A0CB-47D8-B639-DF6C8D1455B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0" name="Freeform 45">
                  <a:extLst>
                    <a:ext uri="{FF2B5EF4-FFF2-40B4-BE49-F238E27FC236}">
                      <a16:creationId xmlns:a16="http://schemas.microsoft.com/office/drawing/2014/main" id="{1C4ACD65-8FB9-4270-A976-E1D19D289D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46">
                  <a:extLst>
                    <a:ext uri="{FF2B5EF4-FFF2-40B4-BE49-F238E27FC236}">
                      <a16:creationId xmlns:a16="http://schemas.microsoft.com/office/drawing/2014/main" id="{52E72B19-5E02-4604-ACBA-F35321FBBA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47">
                  <a:extLst>
                    <a:ext uri="{FF2B5EF4-FFF2-40B4-BE49-F238E27FC236}">
                      <a16:creationId xmlns:a16="http://schemas.microsoft.com/office/drawing/2014/main" id="{8732835D-B58C-4D5B-A33D-53F504FC0B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8">
                  <a:extLst>
                    <a:ext uri="{FF2B5EF4-FFF2-40B4-BE49-F238E27FC236}">
                      <a16:creationId xmlns:a16="http://schemas.microsoft.com/office/drawing/2014/main" id="{9C71287B-DE62-42D4-AD6C-165D63BB70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:a16="http://schemas.microsoft.com/office/drawing/2014/main" id="{4DF58A75-5FFA-4D5E-8939-78702C3772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:a16="http://schemas.microsoft.com/office/drawing/2014/main" id="{FBAD4D47-0421-473F-8923-B0516C4425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:a16="http://schemas.microsoft.com/office/drawing/2014/main" id="{5BDF0B38-FCB7-47AC-B944-AB50BD2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:a16="http://schemas.microsoft.com/office/drawing/2014/main" id="{C43824A8-6EB4-4464-A304-40B7ABF98E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Rectangle 53">
                  <a:extLst>
                    <a:ext uri="{FF2B5EF4-FFF2-40B4-BE49-F238E27FC236}">
                      <a16:creationId xmlns:a16="http://schemas.microsoft.com/office/drawing/2014/main" id="{F490F438-C2D5-4003-B781-348F62530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Rectangle 54">
                  <a:extLst>
                    <a:ext uri="{FF2B5EF4-FFF2-40B4-BE49-F238E27FC236}">
                      <a16:creationId xmlns:a16="http://schemas.microsoft.com/office/drawing/2014/main" id="{3A8B705E-DA78-4F12-AEC6-705F08F05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:a16="http://schemas.microsoft.com/office/drawing/2014/main" id="{26E64989-F3B1-4C0D-AD43-47DDF1BDD9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:a16="http://schemas.microsoft.com/office/drawing/2014/main" id="{56BD5522-9A8A-404A-8F6B-36F0DC4E8C6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1446D8B-4E99-4DE3-B3C4-293632CC0DEA}"/>
                  </a:ext>
                </a:extLst>
              </p:cNvPr>
              <p:cNvSpPr txBox="1"/>
              <p:nvPr/>
            </p:nvSpPr>
            <p:spPr>
              <a:xfrm>
                <a:off x="932673" y="8779168"/>
                <a:ext cx="5886548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8196260" cy="861774"/>
            <a:chOff x="644526" y="2766774"/>
            <a:chExt cx="7001904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57398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Cách cho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1804" y="2795826"/>
              <a:ext cx="46450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19400" y="4880789"/>
            <a:ext cx="73842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</a:t>
            </a:r>
            <a:r>
              <a:rPr lang="vi-VN" sz="4400" b="1">
                <a:latin typeface="Tahoma" pitchFamily="34" charset="0"/>
                <a:cs typeface="Tahoma" pitchFamily="34" charset="0"/>
              </a:rPr>
              <a:t>bằng bảng</a:t>
            </a:r>
            <a:r>
              <a:rPr lang="en-US" sz="4400" b="1">
                <a:latin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819400" y="5791200"/>
            <a:ext cx="10744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bằng biểu đồ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819400" y="6698159"/>
            <a:ext cx="9220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bằng công thức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388521" y="8401110"/>
            <a:ext cx="21948825" cy="3562290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19400" y="9252228"/>
                <a:ext cx="172212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x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𝑦</m:t>
                    </m:r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cs typeface="Tahoma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ất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ả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hự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ao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ho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cs typeface="Tahoma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nghĩ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9252228"/>
                <a:ext cx="17221200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451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30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/>
      <p:bldP spid="42" grpId="0"/>
      <p:bldP spid="52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1353800" cy="830997"/>
            <a:chOff x="-288924" y="1892299"/>
            <a:chExt cx="113538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977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Cách cho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1"/>
            <a:ext cx="21819676" cy="7509642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659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280" y="3855967"/>
                <a:ext cx="17628719" cy="1510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Tìm tập xác định của các hàm số</a:t>
                </a:r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 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	         </a:t>
                </a:r>
                <a:r>
                  <a:rPr lang="vi-VN" sz="4400" b="1" dirty="0">
                    <a:latin typeface="+mj-lt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	</a:t>
                </a:r>
                <a:r>
                  <a:rPr lang="vi-VN" sz="4400" b="1" dirty="0">
                    <a:latin typeface="+mj-lt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280" y="3855967"/>
                <a:ext cx="17628719" cy="1510222"/>
              </a:xfrm>
              <a:prstGeom prst="rect">
                <a:avLst/>
              </a:prstGeom>
              <a:blipFill rotWithShape="1">
                <a:blip r:embed="rId3"/>
                <a:stretch>
                  <a:fillRect l="-1418" t="-8097" b="-1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81600" y="6150114"/>
                <a:ext cx="17526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 a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6150114"/>
                <a:ext cx="17526000" cy="1446550"/>
              </a:xfrm>
              <a:prstGeom prst="rect">
                <a:avLst/>
              </a:prstGeom>
              <a:blipFill rotWithShape="1">
                <a:blip r:embed="rId4"/>
                <a:stretch>
                  <a:fillRect l="-1391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358319" y="8305800"/>
                <a:ext cx="17526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319" y="8305800"/>
                <a:ext cx="17526000" cy="1461875"/>
              </a:xfrm>
              <a:prstGeom prst="rect">
                <a:avLst/>
              </a:prstGeom>
              <a:blipFill rotWithShape="1">
                <a:blip r:embed="rId5"/>
                <a:stretch>
                  <a:fillRect l="-1426" t="-7950" b="-18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334000" y="10288250"/>
                <a:ext cx="17526000" cy="1510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c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0288250"/>
                <a:ext cx="17526000" cy="1510222"/>
              </a:xfrm>
              <a:prstGeom prst="rect">
                <a:avLst/>
              </a:prstGeom>
              <a:blipFill rotWithShape="1">
                <a:blip r:embed="rId6"/>
                <a:stretch>
                  <a:fillRect l="-1391" t="-4453" b="-1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73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56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8" name="Rounded Rectangle 7"/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02587" y="4808798"/>
            <a:ext cx="21819676" cy="7509642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91513" y="2600125"/>
            <a:ext cx="21841827" cy="2269637"/>
            <a:chOff x="1268078" y="3405486"/>
            <a:chExt cx="21841827" cy="226963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31113"/>
              <a:ext cx="21841827" cy="194401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062911" cy="940513"/>
              <a:chOff x="1311958" y="3405486"/>
              <a:chExt cx="4062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27075" y="2265393"/>
                <a:ext cx="793396" cy="3302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312419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lvl1pPr>
              </a:lstStyle>
              <a:p>
                <a:r>
                  <a:rPr lang="vi-VN" dirty="0"/>
                  <a:t>Bài 1/ 38 </a:t>
                </a:r>
                <a:endParaRPr lang="en-US" dirty="0"/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21225" y="2994434"/>
                <a:ext cx="16078200" cy="1755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Tìm tập xác định của các hàm số</a:t>
                </a:r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vi-VN" sz="4400" b="1" i="1" dirty="0">
                    <a:latin typeface="+mj-lt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vi-VN" sz="4400" b="1" i="1" dirty="0">
                    <a:latin typeface="+mj-lt"/>
                    <a:cs typeface="Tahoma" pitchFamily="34" charset="0"/>
                  </a:rPr>
                  <a:t> 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400" b="1" i="1" dirty="0">
                    <a:latin typeface="+mj-lt"/>
                    <a:cs typeface="Tahoma" pitchFamily="34" charset="0"/>
                  </a:rPr>
                  <a:t> 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225" y="2994434"/>
                <a:ext cx="16078200" cy="1755737"/>
              </a:xfrm>
              <a:prstGeom prst="rect">
                <a:avLst/>
              </a:prstGeom>
              <a:blipFill>
                <a:blip r:embed="rId3"/>
                <a:stretch>
                  <a:fillRect l="-1516" t="-694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02025" y="5288581"/>
                <a:ext cx="17526000" cy="208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nên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𝐃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025" y="5288581"/>
                <a:ext cx="17526000" cy="2085892"/>
              </a:xfrm>
              <a:prstGeom prst="rect">
                <a:avLst/>
              </a:prstGeom>
              <a:blipFill>
                <a:blip r:embed="rId4"/>
                <a:stretch>
                  <a:fillRect l="-1426" t="-292" b="-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000419" y="7374473"/>
                <a:ext cx="19784605" cy="227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𝐃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419" y="7374473"/>
                <a:ext cx="19784605" cy="2279791"/>
              </a:xfrm>
              <a:prstGeom prst="rect">
                <a:avLst/>
              </a:prstGeom>
              <a:blipFill>
                <a:blip r:embed="rId5"/>
                <a:stretch>
                  <a:fillRect l="-1232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840984" y="9349267"/>
                <a:ext cx="21239442" cy="2859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c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e>
                    </m:ra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984" y="9349267"/>
                <a:ext cx="21239442" cy="2859373"/>
              </a:xfrm>
              <a:prstGeom prst="rect">
                <a:avLst/>
              </a:prstGeom>
              <a:blipFill>
                <a:blip r:embed="rId6"/>
                <a:stretch>
                  <a:fillRect l="-1177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77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2999" y="5680624"/>
            <a:ext cx="21819676" cy="6206315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31925" y="2820287"/>
            <a:ext cx="21841827" cy="2473758"/>
            <a:chOff x="1268078" y="3405486"/>
            <a:chExt cx="21841827" cy="247375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526992"/>
              <a:ext cx="21841827" cy="235225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062911" cy="940513"/>
              <a:chOff x="1311958" y="3405486"/>
              <a:chExt cx="4062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27075" y="2265393"/>
                <a:ext cx="793396" cy="3302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312419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lvl1pPr>
              </a:lstStyle>
              <a:p>
                <a:r>
                  <a:rPr lang="vi-VN" dirty="0"/>
                  <a:t>Bài </a:t>
                </a:r>
                <a:r>
                  <a:rPr lang="en-US" dirty="0"/>
                  <a:t>2</a:t>
                </a:r>
                <a:r>
                  <a:rPr lang="vi-VN" dirty="0"/>
                  <a:t>/ 38 </a:t>
                </a:r>
                <a:endParaRPr lang="en-US" dirty="0"/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61637" y="3092429"/>
                <a:ext cx="16078200" cy="2049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+mj-lt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637" y="3092429"/>
                <a:ext cx="16078200" cy="2049022"/>
              </a:xfrm>
              <a:prstGeom prst="rect">
                <a:avLst/>
              </a:prstGeom>
              <a:blipFill>
                <a:blip r:embed="rId3"/>
                <a:stretch>
                  <a:fillRect l="-1516" b="-24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334500" y="6473279"/>
                <a:ext cx="5715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0" y="6473279"/>
                <a:ext cx="57150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610600" y="8666005"/>
                <a:ext cx="86868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8666005"/>
                <a:ext cx="868680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91"/>
              <p:cNvSpPr/>
              <p:nvPr/>
            </p:nvSpPr>
            <p:spPr>
              <a:xfrm>
                <a:off x="9815728" y="7444597"/>
                <a:ext cx="448500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5728" y="7444597"/>
                <a:ext cx="4485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3968455E-3F02-483C-B391-58977FC52FCA}"/>
              </a:ext>
            </a:extLst>
          </p:cNvPr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57" name="Rounded Rectangle 7">
              <a:extLst>
                <a:ext uri="{FF2B5EF4-FFF2-40B4-BE49-F238E27FC236}">
                  <a16:creationId xmlns:a16="http://schemas.microsoft.com/office/drawing/2014/main" id="{F97EEE9E-1A77-4585-8BA2-279127C51BF1}"/>
                </a:ext>
              </a:extLst>
            </p:cNvPr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3CD9D168-9EAE-4145-AF0D-01C04CAFE054}"/>
                </a:ext>
              </a:extLst>
            </p:cNvPr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629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42275" y="1731250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314547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3239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3239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2542684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2542684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254181" y="6832106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0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Tìm tập xác định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𝐃</m:t>
                      </m:r>
                    </m:oMath>
                  </a14:m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 của hàm số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𝒚</m:t>
                      </m:r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.</a:t>
                  </a:r>
                  <a:endParaRPr lang="en-US" sz="4800" b="1" dirty="0"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1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3977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25622" y="7919921"/>
                <a:ext cx="142041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22" y="7919921"/>
                <a:ext cx="14204145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222028" y="9058866"/>
                <a:ext cx="142041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ố đã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400" b="1">
                          <a:latin typeface="Cambria Math"/>
                          <a:cs typeface="Tahoma" pitchFamily="34" charset="0"/>
                        </a:rPr>
                        <m:t>D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/>
                              <a:cs typeface="Tahoma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28" y="9058866"/>
                <a:ext cx="14204145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67238" y="171247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8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314547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14876" y="2243792"/>
                <a:ext cx="2715059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18505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𝐃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−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18505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372337" y="5128167"/>
                  <a:ext cx="4940070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D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ℝ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1;−4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2337" y="5128167"/>
                  <a:ext cx="4940070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𝐃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ℝ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D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0" y="6926387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6376525" y="548332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278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+mj-lt"/>
                      <a:cs typeface="Tahoma" pitchFamily="34" charset="0"/>
                    </a:rPr>
                    <a:t>Tìm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tập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xác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định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𝐃</m:t>
                      </m:r>
                    </m:oMath>
                  </a14:m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của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hàm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số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2786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9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61132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329517" y="7859727"/>
                <a:ext cx="18292483" cy="137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 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ĩ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17" y="7859727"/>
                <a:ext cx="18292483" cy="137563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714736" y="9906000"/>
                <a:ext cx="1532068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ố đã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𝐃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36" y="9906000"/>
                <a:ext cx="15320683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1F04556-F98D-4D81-B09C-36796FA5E098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93EE9F9F-E3ED-4F3F-9EAD-E35E4BE11A4F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1AB7BD1-8743-4C5C-AE8B-47C4C983619D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593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505000" y="5409668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42029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lang="nl-NL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nl-NL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42029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3203890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nl-NL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3203890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2;0</m:t>
                            </m:r>
                          </m:e>
                        </m:d>
                        <m:r>
                          <a:rPr lang="nl-NL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0;1</m:t>
                            </m:r>
                          </m:e>
                        </m:d>
                        <m:r>
                          <a:rPr lang="nl-NL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99606" y="7021508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514416" y="5552867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3260" y="2505442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+mj-lt"/>
                      <a:cs typeface="Tahoma" pitchFamily="34" charset="0"/>
                    </a:rPr>
                    <a:t>Điểm nào sau đây thuộc đồ thị hàm số </a:t>
                  </a:r>
                  <a14:m>
                    <m:oMath xmlns:m="http://schemas.openxmlformats.org/officeDocument/2006/math">
                      <m:r>
                        <a:rPr lang="nl-NL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𝒚</m:t>
                      </m:r>
                      <m:r>
                        <a:rPr lang="nl-NL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nl-NL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  <m:r>
                        <a:rPr lang="nl-NL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1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295606" y="8015042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17851"/>
              </p:ext>
            </p:extLst>
          </p:nvPr>
        </p:nvGraphicFramePr>
        <p:xfrm>
          <a:off x="5127206" y="27621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7206" y="27621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103846" y="8451617"/>
                <a:ext cx="17149483" cy="1540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hay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nl-NL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;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846" y="8451617"/>
                <a:ext cx="17149483" cy="15409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ounded Rectangle 52">
            <a:extLst>
              <a:ext uri="{FF2B5EF4-FFF2-40B4-BE49-F238E27FC236}">
                <a16:creationId xmlns:a16="http://schemas.microsoft.com/office/drawing/2014/main" id="{5FCECA41-F923-416F-86D7-4B3D2D10C209}"/>
              </a:ext>
            </a:extLst>
          </p:cNvPr>
          <p:cNvSpPr/>
          <p:nvPr/>
        </p:nvSpPr>
        <p:spPr>
          <a:xfrm>
            <a:off x="7942275" y="1731250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ABB6BFA-2F8F-419D-BC88-30CE12C025E5}"/>
              </a:ext>
            </a:extLst>
          </p:cNvPr>
          <p:cNvSpPr txBox="1"/>
          <p:nvPr/>
        </p:nvSpPr>
        <p:spPr>
          <a:xfrm>
            <a:off x="8667238" y="171247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84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ahom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531</TotalTime>
  <Words>1973</Words>
  <Application>Microsoft Office PowerPoint</Application>
  <PresentationFormat>Custom</PresentationFormat>
  <Paragraphs>264</Paragraphs>
  <Slides>2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Symbol</vt:lpstr>
      <vt:lpstr>Taho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OAN</cp:lastModifiedBy>
  <cp:revision>151</cp:revision>
  <dcterms:created xsi:type="dcterms:W3CDTF">2013-08-31T11:42:51Z</dcterms:created>
  <dcterms:modified xsi:type="dcterms:W3CDTF">2021-08-27T13:22:05Z</dcterms:modified>
</cp:coreProperties>
</file>